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FF49EF" w14:textId="6E1AB8FE" w:rsidR="00523F56" w:rsidRDefault="003B6FC2" w:rsidP="003B6FC2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太简单。</w:t>
      </w:r>
    </w:p>
    <w:p w14:paraId="1237CF61" w14:textId="0C03F43F" w:rsidR="003B6FC2" w:rsidRDefault="003B6FC2" w:rsidP="003B6FC2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小易定义一个数字序列是完美的，当且仅当对于任意</w:t>
      </w:r>
      <w:r w:rsidR="00F76591" w:rsidRPr="00F76591">
        <w:rPr>
          <w:rFonts w:ascii="Times New Roman" w:eastAsia="宋体" w:hAnsi="Times New Roman"/>
          <w:position w:val="-6"/>
        </w:rPr>
        <w:object w:dxaOrig="859" w:dyaOrig="279" w14:anchorId="0BD3F2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2.85pt;height:14.15pt" o:ole="">
            <v:imagedata r:id="rId5" o:title=""/>
          </v:shape>
          <o:OLEObject Type="Embed" ProgID="Equation.DSMT4" ShapeID="_x0000_i1027" DrawAspect="Content" ObjectID="_1630595388" r:id="rId6"/>
        </w:object>
      </w:r>
      <w:r w:rsidR="00F76591">
        <w:rPr>
          <w:rFonts w:ascii="Times New Roman" w:eastAsia="宋体" w:hAnsi="Times New Roman" w:hint="eastAsia"/>
        </w:rPr>
        <w:t>，都满足</w:t>
      </w:r>
      <w:r w:rsidR="00F76591" w:rsidRPr="00F76591">
        <w:rPr>
          <w:rFonts w:ascii="Times New Roman" w:eastAsia="宋体" w:hAnsi="Times New Roman"/>
          <w:position w:val="-30"/>
        </w:rPr>
        <w:object w:dxaOrig="1120" w:dyaOrig="560" w14:anchorId="34011900">
          <v:shape id="_x0000_i1030" type="#_x0000_t75" style="width:56.15pt;height:27.85pt" o:ole="">
            <v:imagedata r:id="rId7" o:title=""/>
          </v:shape>
          <o:OLEObject Type="Embed" ProgID="Equation.DSMT4" ShapeID="_x0000_i1030" DrawAspect="Content" ObjectID="_1630595389" r:id="rId8"/>
        </w:object>
      </w:r>
      <w:r w:rsidR="00F76591">
        <w:rPr>
          <w:rFonts w:ascii="Times New Roman" w:eastAsia="宋体" w:hAnsi="Times New Roman" w:hint="eastAsia"/>
        </w:rPr>
        <w:t>，即每次数字都要大于等于前面所有数字的和。</w:t>
      </w:r>
    </w:p>
    <w:p w14:paraId="0EBDC3F2" w14:textId="47FDDF05" w:rsidR="00F76591" w:rsidRDefault="00F76591" w:rsidP="00F76591">
      <w:pPr>
        <w:ind w:leftChars="200" w:left="420"/>
        <w:rPr>
          <w:rFonts w:ascii="Times New Roman" w:eastAsia="宋体" w:hAnsi="Times New Roman"/>
        </w:rPr>
      </w:pPr>
      <w:r w:rsidRPr="00F76591">
        <w:rPr>
          <w:rFonts w:ascii="Times New Roman" w:eastAsia="宋体" w:hAnsi="Times New Roman" w:hint="eastAsia"/>
        </w:rPr>
        <w:t>现在</w:t>
      </w:r>
      <w:r>
        <w:rPr>
          <w:rFonts w:ascii="Times New Roman" w:eastAsia="宋体" w:hAnsi="Times New Roman" w:hint="eastAsia"/>
        </w:rPr>
        <w:t>给定数字序列</w:t>
      </w:r>
      <w:r w:rsidRPr="00F76591">
        <w:rPr>
          <w:rFonts w:ascii="Times New Roman" w:eastAsia="宋体" w:hAnsi="Times New Roman"/>
          <w:position w:val="-12"/>
        </w:rPr>
        <w:object w:dxaOrig="260" w:dyaOrig="360" w14:anchorId="08701647">
          <v:shape id="_x0000_i1035" type="#_x0000_t75" style="width:12.85pt;height:18pt" o:ole="">
            <v:imagedata r:id="rId9" o:title=""/>
          </v:shape>
          <o:OLEObject Type="Embed" ProgID="Equation.DSMT4" ShapeID="_x0000_i1035" DrawAspect="Content" ObjectID="_1630595390" r:id="rId10"/>
        </w:object>
      </w:r>
      <w:r>
        <w:rPr>
          <w:rFonts w:ascii="Times New Roman" w:eastAsia="宋体" w:hAnsi="Times New Roman" w:hint="eastAsia"/>
        </w:rPr>
        <w:t>，请你从中找出最长的一段连续子序列，满足它是完美的。</w:t>
      </w:r>
    </w:p>
    <w:p w14:paraId="71619C0E" w14:textId="184488C1" w:rsidR="00172AC1" w:rsidRPr="00F54235" w:rsidRDefault="00172AC1" w:rsidP="00F76591">
      <w:pPr>
        <w:ind w:leftChars="200" w:left="420"/>
        <w:rPr>
          <w:rFonts w:ascii="Times New Roman" w:eastAsia="宋体" w:hAnsi="Times New Roman"/>
          <w:b/>
          <w:bCs/>
        </w:rPr>
      </w:pPr>
      <w:r w:rsidRPr="00F54235">
        <w:rPr>
          <w:rFonts w:ascii="Times New Roman" w:eastAsia="宋体" w:hAnsi="Times New Roman" w:hint="eastAsia"/>
          <w:b/>
          <w:bCs/>
        </w:rPr>
        <w:t>输入：</w:t>
      </w:r>
    </w:p>
    <w:p w14:paraId="183F074B" w14:textId="422A1BDF" w:rsidR="00172AC1" w:rsidRDefault="00172AC1" w:rsidP="00F76591">
      <w:pPr>
        <w:ind w:leftChars="200" w:left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第一行数据组数</w:t>
      </w:r>
      <w:r>
        <w:rPr>
          <w:rFonts w:ascii="Times New Roman" w:eastAsia="宋体" w:hAnsi="Times New Roman" w:hint="eastAsia"/>
        </w:rPr>
        <w:t>T</w:t>
      </w:r>
      <w:r>
        <w:rPr>
          <w:rFonts w:ascii="Times New Roman" w:eastAsia="宋体" w:hAnsi="Times New Roman" w:hint="eastAsia"/>
        </w:rPr>
        <w:t>。对于每组数据，第一行一个整数</w:t>
      </w:r>
      <w:r>
        <w:rPr>
          <w:rFonts w:ascii="Times New Roman" w:eastAsia="宋体" w:hAnsi="Times New Roman" w:hint="eastAsia"/>
        </w:rPr>
        <w:t>n</w:t>
      </w:r>
      <w:r>
        <w:rPr>
          <w:rFonts w:ascii="Times New Roman" w:eastAsia="宋体" w:hAnsi="Times New Roman" w:hint="eastAsia"/>
        </w:rPr>
        <w:t>，接下来一行</w:t>
      </w:r>
      <w:r>
        <w:rPr>
          <w:rFonts w:ascii="Times New Roman" w:eastAsia="宋体" w:hAnsi="Times New Roman" w:hint="eastAsia"/>
        </w:rPr>
        <w:t>n</w:t>
      </w:r>
      <w:r>
        <w:rPr>
          <w:rFonts w:ascii="Times New Roman" w:eastAsia="宋体" w:hAnsi="Times New Roman" w:hint="eastAsia"/>
        </w:rPr>
        <w:t>个整数表示序列。</w:t>
      </w:r>
    </w:p>
    <w:p w14:paraId="647C198B" w14:textId="490A0AB4" w:rsidR="00172AC1" w:rsidRDefault="00172AC1" w:rsidP="00F76591">
      <w:pPr>
        <w:ind w:leftChars="200" w:left="420"/>
        <w:rPr>
          <w:rFonts w:ascii="Times New Roman" w:eastAsia="宋体" w:hAnsi="Times New Roman"/>
        </w:rPr>
      </w:pPr>
      <w:r w:rsidRPr="00172AC1">
        <w:rPr>
          <w:rFonts w:ascii="Times New Roman" w:eastAsia="宋体" w:hAnsi="Times New Roman"/>
          <w:position w:val="-12"/>
        </w:rPr>
        <w:object w:dxaOrig="3060" w:dyaOrig="380" w14:anchorId="3872DC45">
          <v:shape id="_x0000_i1040" type="#_x0000_t75" style="width:153pt;height:18.85pt" o:ole="">
            <v:imagedata r:id="rId11" o:title=""/>
          </v:shape>
          <o:OLEObject Type="Embed" ProgID="Equation.DSMT4" ShapeID="_x0000_i1040" DrawAspect="Content" ObjectID="_1630595391" r:id="rId12"/>
        </w:object>
      </w:r>
      <w:r>
        <w:rPr>
          <w:rFonts w:ascii="Times New Roman" w:eastAsia="宋体" w:hAnsi="Times New Roman" w:hint="eastAsia"/>
        </w:rPr>
        <w:t>。</w:t>
      </w:r>
    </w:p>
    <w:p w14:paraId="21497203" w14:textId="64EBD4C8" w:rsidR="00E8408B" w:rsidRPr="00F54235" w:rsidRDefault="00E8408B" w:rsidP="00F76591">
      <w:pPr>
        <w:ind w:leftChars="200" w:left="420"/>
        <w:rPr>
          <w:rFonts w:ascii="Times New Roman" w:eastAsia="宋体" w:hAnsi="Times New Roman"/>
          <w:b/>
          <w:bCs/>
        </w:rPr>
      </w:pPr>
      <w:r w:rsidRPr="00F54235">
        <w:rPr>
          <w:rFonts w:ascii="Times New Roman" w:eastAsia="宋体" w:hAnsi="Times New Roman" w:hint="eastAsia"/>
          <w:b/>
          <w:bCs/>
        </w:rPr>
        <w:t>输出：</w:t>
      </w:r>
    </w:p>
    <w:p w14:paraId="464ED90B" w14:textId="1838F120" w:rsidR="00E8408B" w:rsidRDefault="00E8408B" w:rsidP="00F76591">
      <w:pPr>
        <w:ind w:leftChars="200" w:left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对于每组数据，一行一个数字表示最长完美的连续子序列的长度。</w:t>
      </w:r>
    </w:p>
    <w:p w14:paraId="5B871072" w14:textId="42B89918" w:rsidR="001719EF" w:rsidRDefault="001719EF" w:rsidP="00F76591">
      <w:pPr>
        <w:ind w:leftChars="200" w:left="420"/>
        <w:rPr>
          <w:rFonts w:ascii="Times New Roman" w:eastAsia="宋体" w:hAnsi="Times New Roman"/>
          <w:b/>
          <w:bCs/>
        </w:rPr>
      </w:pPr>
      <w:r w:rsidRPr="001719EF">
        <w:rPr>
          <w:rFonts w:ascii="Times New Roman" w:eastAsia="宋体" w:hAnsi="Times New Roman" w:hint="eastAsia"/>
          <w:b/>
          <w:bCs/>
        </w:rPr>
        <w:t>示例：</w:t>
      </w:r>
    </w:p>
    <w:p w14:paraId="3ED6163E" w14:textId="21DD1DBC" w:rsidR="00D232E9" w:rsidRPr="001719EF" w:rsidRDefault="00D232E9" w:rsidP="00F76591">
      <w:pPr>
        <w:ind w:leftChars="200" w:left="420"/>
        <w:rPr>
          <w:rFonts w:ascii="Times New Roman" w:eastAsia="宋体" w:hAnsi="Times New Roman" w:hint="eastAsia"/>
          <w:b/>
          <w:bCs/>
        </w:rPr>
      </w:pPr>
      <w:r>
        <w:rPr>
          <w:rFonts w:ascii="Times New Roman" w:eastAsia="宋体" w:hAnsi="Times New Roman" w:hint="eastAsia"/>
          <w:b/>
          <w:bCs/>
        </w:rPr>
        <w:t>输入：</w:t>
      </w:r>
    </w:p>
    <w:p w14:paraId="7ADB812A" w14:textId="10203C7B" w:rsidR="001719EF" w:rsidRDefault="001719EF" w:rsidP="00F76591">
      <w:pPr>
        <w:ind w:leftChars="200" w:left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</w:t>
      </w:r>
    </w:p>
    <w:p w14:paraId="3FBCE5FE" w14:textId="669BB9FB" w:rsidR="001719EF" w:rsidRDefault="001719EF" w:rsidP="00F76591">
      <w:pPr>
        <w:ind w:leftChars="200" w:left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5</w:t>
      </w:r>
    </w:p>
    <w:p w14:paraId="7F3AC44C" w14:textId="7846DCC0" w:rsidR="001719EF" w:rsidRDefault="001719EF" w:rsidP="00F76591">
      <w:pPr>
        <w:ind w:leftChars="200" w:left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9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6</w:t>
      </w:r>
    </w:p>
    <w:p w14:paraId="518FAFDB" w14:textId="6F63B462" w:rsidR="001719EF" w:rsidRDefault="001719EF" w:rsidP="00F76591">
      <w:pPr>
        <w:ind w:leftChars="200" w:left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5</w:t>
      </w:r>
    </w:p>
    <w:p w14:paraId="5F0BF994" w14:textId="41C2011A" w:rsidR="001719EF" w:rsidRDefault="001719EF" w:rsidP="00F76591">
      <w:pPr>
        <w:ind w:leftChars="200" w:left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9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16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7</w:t>
      </w:r>
    </w:p>
    <w:p w14:paraId="4AB11A69" w14:textId="3ACA7AAE" w:rsidR="00D232E9" w:rsidRDefault="00D232E9" w:rsidP="00F76591">
      <w:pPr>
        <w:ind w:leftChars="200" w:left="420"/>
        <w:rPr>
          <w:rFonts w:ascii="Times New Roman" w:eastAsia="宋体" w:hAnsi="Times New Roman"/>
          <w:b/>
          <w:bCs/>
        </w:rPr>
      </w:pPr>
      <w:r w:rsidRPr="00D232E9">
        <w:rPr>
          <w:rFonts w:ascii="Times New Roman" w:eastAsia="宋体" w:hAnsi="Times New Roman" w:hint="eastAsia"/>
          <w:b/>
          <w:bCs/>
        </w:rPr>
        <w:t>输出：</w:t>
      </w:r>
    </w:p>
    <w:p w14:paraId="04D146B2" w14:textId="556CD7ED" w:rsidR="00D232E9" w:rsidRDefault="00D232E9" w:rsidP="00F76591">
      <w:pPr>
        <w:ind w:leftChars="200" w:left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</w:t>
      </w:r>
    </w:p>
    <w:p w14:paraId="4BA4939C" w14:textId="03BFB2D3" w:rsidR="00D232E9" w:rsidRPr="00D232E9" w:rsidRDefault="00D232E9" w:rsidP="00F76591">
      <w:pPr>
        <w:ind w:leftChars="200" w:left="420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3</w:t>
      </w:r>
      <w:bookmarkStart w:id="0" w:name="_GoBack"/>
      <w:bookmarkEnd w:id="0"/>
    </w:p>
    <w:p w14:paraId="759FF067" w14:textId="39A58CF5" w:rsidR="00172AC1" w:rsidRPr="00172AC1" w:rsidRDefault="00172AC1" w:rsidP="00172AC1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hint="eastAsia"/>
        </w:rPr>
      </w:pPr>
    </w:p>
    <w:sectPr w:rsidR="00172AC1" w:rsidRPr="00172AC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8E73D9"/>
    <w:multiLevelType w:val="hybridMultilevel"/>
    <w:tmpl w:val="2930985C"/>
    <w:lvl w:ilvl="0" w:tplc="DA4C3C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D62B20"/>
    <w:multiLevelType w:val="hybridMultilevel"/>
    <w:tmpl w:val="530C59C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61A24B1E"/>
    <w:multiLevelType w:val="hybridMultilevel"/>
    <w:tmpl w:val="FAF8A95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5058"/>
    <w:rsid w:val="001719EF"/>
    <w:rsid w:val="00172AC1"/>
    <w:rsid w:val="003B6FC2"/>
    <w:rsid w:val="00523F56"/>
    <w:rsid w:val="00C35058"/>
    <w:rsid w:val="00D232E9"/>
    <w:rsid w:val="00E8408B"/>
    <w:rsid w:val="00F54235"/>
    <w:rsid w:val="00F76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29E089"/>
  <w15:chartTrackingRefBased/>
  <w15:docId w15:val="{B31413A0-E034-4B68-B8A5-556290092A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B6FC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47</Words>
  <Characters>274</Characters>
  <Application>Microsoft Office Word</Application>
  <DocSecurity>0</DocSecurity>
  <Lines>2</Lines>
  <Paragraphs>1</Paragraphs>
  <ScaleCrop>false</ScaleCrop>
  <Company/>
  <LinksUpToDate>false</LinksUpToDate>
  <CharactersWithSpaces>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岸 彼</dc:creator>
  <cp:keywords/>
  <dc:description/>
  <cp:lastModifiedBy>岸 彼</cp:lastModifiedBy>
  <cp:revision>8</cp:revision>
  <dcterms:created xsi:type="dcterms:W3CDTF">2019-09-21T09:47:00Z</dcterms:created>
  <dcterms:modified xsi:type="dcterms:W3CDTF">2019-09-21T1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